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f5622840c404c75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3CEAEC56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B7977E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260FC36">
          <v:shape xmlns:o="urn:schemas-microsoft-com:office:office" xmlns:v="urn:schemas-microsoft-com:vml" id="_x0000_i167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671" DrawAspect="Content" ObjectID="_1571334606" r:id="rId63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3DB89BCE">
          <v:shape xmlns:o="urn:schemas-microsoft-com:office:office" xmlns:v="urn:schemas-microsoft-com:vml" id="_x0000_i167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672" DrawAspect="Content" ObjectID="_1571334607" r:id="rId63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E3E05CD">
          <v:shape xmlns:o="urn:schemas-microsoft-com:office:office" xmlns:v="urn:schemas-microsoft-com:vml" id="_x0000_i167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673" DrawAspect="Content" ObjectID="_1571334608" r:id="rId63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5C716CC0">
          <v:shape xmlns:o="urn:schemas-microsoft-com:office:office" xmlns:v="urn:schemas-microsoft-com:vml" id="_x0000_i167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674" DrawAspect="Content" ObjectID="_1571334609" r:id="rId63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17.bin" Id="rId636" /><Relationship Type="http://schemas.openxmlformats.org/officeDocument/2006/relationships/oleObject" Target="/word/embeddings/oleObject618.bin" Id="rId637" /><Relationship Type="http://schemas.openxmlformats.org/officeDocument/2006/relationships/oleObject" Target="/word/embeddings/oleObject619.bin" Id="rId638" /><Relationship Type="http://schemas.openxmlformats.org/officeDocument/2006/relationships/oleObject" Target="/word/embeddings/oleObject620.bin" Id="rId63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